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465A" w:rsidRDefault="0080465A" w:rsidP="0080465A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2-(4-(</w:t>
      </w:r>
      <w:proofErr w:type="spellStart"/>
      <w:r>
        <w:rPr>
          <w:b/>
          <w:sz w:val="24"/>
          <w:szCs w:val="24"/>
        </w:rPr>
        <w:t>B</w:t>
      </w:r>
      <w:r w:rsidRPr="00AB1A43">
        <w:rPr>
          <w:b/>
          <w:sz w:val="24"/>
          <w:szCs w:val="24"/>
        </w:rPr>
        <w:t>enzyloxy</w:t>
      </w:r>
      <w:proofErr w:type="spellEnd"/>
      <w:r w:rsidRPr="00AB1A43">
        <w:rPr>
          <w:b/>
          <w:sz w:val="24"/>
          <w:szCs w:val="24"/>
        </w:rPr>
        <w:t>)-3-methoxyphenyl)-2-methylpropanenitrile</w:t>
      </w:r>
      <w:r w:rsidR="00E84942">
        <w:rPr>
          <w:b/>
          <w:sz w:val="24"/>
          <w:szCs w:val="24"/>
        </w:rPr>
        <w:t xml:space="preserve"> (1)</w:t>
      </w:r>
      <w:r w:rsidRPr="00B21391">
        <w:rPr>
          <w:b/>
          <w:sz w:val="24"/>
          <w:szCs w:val="24"/>
        </w:rPr>
        <w:t xml:space="preserve">; </w:t>
      </w:r>
    </w:p>
    <w:p w:rsidR="0080465A" w:rsidRDefault="0080465A" w:rsidP="0080465A">
      <w:r>
        <w:object w:dxaOrig="3107" w:dyaOrig="1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95pt;height:76.05pt" o:ole="">
            <v:imagedata r:id="rId6" o:title=""/>
          </v:shape>
          <o:OLEObject Type="Embed" ProgID="ChemDraw.Document.6.0" ShapeID="_x0000_i1025" DrawAspect="Content" ObjectID="_1594551478" r:id="rId7"/>
        </w:object>
      </w:r>
    </w:p>
    <w:p w:rsidR="0080465A" w:rsidRDefault="0080465A" w:rsidP="0080465A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80465A" w:rsidRDefault="006665CD" w:rsidP="0080465A">
      <w:r>
        <w:object w:dxaOrig="16305" w:dyaOrig="11370">
          <v:shape id="_x0000_i1026" type="#_x0000_t75" style="width:522.45pt;height:364.6pt" o:ole="">
            <v:imagedata r:id="rId8" o:title=""/>
          </v:shape>
          <o:OLEObject Type="Embed" ProgID="MestReNova.Document.1" ShapeID="_x0000_i1026" DrawAspect="Content" ObjectID="_1594551479" r:id="rId9"/>
        </w:object>
      </w:r>
    </w:p>
    <w:p w:rsidR="0080465A" w:rsidRDefault="0080465A" w:rsidP="0080465A">
      <w:r>
        <w:br w:type="page"/>
      </w:r>
    </w:p>
    <w:p w:rsidR="0080465A" w:rsidRDefault="0080465A" w:rsidP="0080465A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</w:t>
      </w:r>
      <w:proofErr w:type="spellStart"/>
      <w:r>
        <w:rPr>
          <w:b/>
          <w:sz w:val="24"/>
          <w:szCs w:val="24"/>
        </w:rPr>
        <w:t>B</w:t>
      </w:r>
      <w:r w:rsidRPr="00AB1A43">
        <w:rPr>
          <w:b/>
          <w:sz w:val="24"/>
          <w:szCs w:val="24"/>
        </w:rPr>
        <w:t>enzyloxy</w:t>
      </w:r>
      <w:proofErr w:type="spellEnd"/>
      <w:r w:rsidRPr="00AB1A43">
        <w:rPr>
          <w:b/>
          <w:sz w:val="24"/>
          <w:szCs w:val="24"/>
        </w:rPr>
        <w:t>)-3-methoxyphenyl)-2-methylpropanenitrile</w:t>
      </w:r>
      <w:r w:rsidR="00E84942">
        <w:rPr>
          <w:b/>
          <w:sz w:val="24"/>
          <w:szCs w:val="24"/>
        </w:rPr>
        <w:t xml:space="preserve"> (1)</w:t>
      </w:r>
      <w:r w:rsidRPr="00B21391">
        <w:rPr>
          <w:b/>
          <w:sz w:val="24"/>
          <w:szCs w:val="24"/>
        </w:rPr>
        <w:t xml:space="preserve">; </w:t>
      </w:r>
    </w:p>
    <w:p w:rsidR="0080465A" w:rsidRDefault="0080465A" w:rsidP="0080465A">
      <w:r>
        <w:object w:dxaOrig="3107" w:dyaOrig="1511">
          <v:shape id="_x0000_i1027" type="#_x0000_t75" style="width:154.95pt;height:76.05pt" o:ole="">
            <v:imagedata r:id="rId10" o:title=""/>
          </v:shape>
          <o:OLEObject Type="Embed" ProgID="ChemDraw.Document.6.0" ShapeID="_x0000_i1027" DrawAspect="Content" ObjectID="_1594551480" r:id="rId11"/>
        </w:object>
      </w:r>
    </w:p>
    <w:p w:rsidR="0080465A" w:rsidRDefault="0080465A" w:rsidP="0080465A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80465A" w:rsidRDefault="006665CD" w:rsidP="0080465A">
      <w:r>
        <w:object w:dxaOrig="16305" w:dyaOrig="11370">
          <v:shape id="_x0000_i1028" type="#_x0000_t75" style="width:522.45pt;height:364.6pt" o:ole="">
            <v:imagedata r:id="rId12" o:title=""/>
          </v:shape>
          <o:OLEObject Type="Embed" ProgID="MestReNova.Document.1" ShapeID="_x0000_i1028" DrawAspect="Content" ObjectID="_1594551481" r:id="rId13"/>
        </w:object>
      </w:r>
    </w:p>
    <w:p w:rsidR="0080465A" w:rsidRDefault="0080465A">
      <w:r>
        <w:br w:type="page"/>
      </w:r>
    </w:p>
    <w:p w:rsidR="001F0247" w:rsidRDefault="001E6524" w:rsidP="001F0247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</w:t>
      </w:r>
      <w:proofErr w:type="spellStart"/>
      <w:r>
        <w:rPr>
          <w:b/>
          <w:sz w:val="24"/>
          <w:szCs w:val="24"/>
        </w:rPr>
        <w:t>B</w:t>
      </w:r>
      <w:r w:rsidR="001F0247" w:rsidRPr="001F0247">
        <w:rPr>
          <w:b/>
          <w:sz w:val="24"/>
          <w:szCs w:val="24"/>
        </w:rPr>
        <w:t>enzyloxy</w:t>
      </w:r>
      <w:proofErr w:type="spellEnd"/>
      <w:r w:rsidR="001F0247" w:rsidRPr="001F0247">
        <w:rPr>
          <w:b/>
          <w:sz w:val="24"/>
          <w:szCs w:val="24"/>
        </w:rPr>
        <w:t>)-5-methoxy-2-nitrophenyl)-2-methylpropanenitrile</w:t>
      </w:r>
      <w:r w:rsidR="00E84942">
        <w:rPr>
          <w:b/>
          <w:sz w:val="24"/>
          <w:szCs w:val="24"/>
        </w:rPr>
        <w:t xml:space="preserve"> (2)</w:t>
      </w:r>
      <w:r w:rsidR="001F0247" w:rsidRPr="00B21391">
        <w:rPr>
          <w:b/>
          <w:sz w:val="24"/>
          <w:szCs w:val="24"/>
        </w:rPr>
        <w:t xml:space="preserve">; </w:t>
      </w:r>
    </w:p>
    <w:p w:rsidR="001F0247" w:rsidRDefault="00911445" w:rsidP="001F0247">
      <w:r>
        <w:object w:dxaOrig="3107" w:dyaOrig="1511">
          <v:shape id="_x0000_i1029" type="#_x0000_t75" style="width:154.95pt;height:76.05pt" o:ole="">
            <v:imagedata r:id="rId14" o:title=""/>
          </v:shape>
          <o:OLEObject Type="Embed" ProgID="ChemDraw.Document.6.0" ShapeID="_x0000_i1029" DrawAspect="Content" ObjectID="_1594551482" r:id="rId15"/>
        </w:object>
      </w:r>
    </w:p>
    <w:p w:rsidR="001F0247" w:rsidRDefault="001F0247" w:rsidP="001F0247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1F0247" w:rsidRDefault="006665CD" w:rsidP="001F0247">
      <w:r>
        <w:object w:dxaOrig="16305" w:dyaOrig="11370">
          <v:shape id="_x0000_i1030" type="#_x0000_t75" style="width:522.45pt;height:364.6pt" o:ole="">
            <v:imagedata r:id="rId16" o:title=""/>
          </v:shape>
          <o:OLEObject Type="Embed" ProgID="MestReNova.Document.1" ShapeID="_x0000_i1030" DrawAspect="Content" ObjectID="_1594551483" r:id="rId17"/>
        </w:object>
      </w:r>
    </w:p>
    <w:p w:rsidR="001F0247" w:rsidRDefault="001F0247" w:rsidP="001F0247">
      <w:r>
        <w:br w:type="page"/>
      </w:r>
    </w:p>
    <w:p w:rsidR="001F0247" w:rsidRDefault="001E6524" w:rsidP="001F0247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</w:t>
      </w:r>
      <w:proofErr w:type="spellStart"/>
      <w:r>
        <w:rPr>
          <w:b/>
          <w:sz w:val="24"/>
          <w:szCs w:val="24"/>
        </w:rPr>
        <w:t>B</w:t>
      </w:r>
      <w:r w:rsidR="001F0247" w:rsidRPr="001F0247">
        <w:rPr>
          <w:b/>
          <w:sz w:val="24"/>
          <w:szCs w:val="24"/>
        </w:rPr>
        <w:t>enzyloxy</w:t>
      </w:r>
      <w:proofErr w:type="spellEnd"/>
      <w:r w:rsidR="001F0247" w:rsidRPr="001F0247">
        <w:rPr>
          <w:b/>
          <w:sz w:val="24"/>
          <w:szCs w:val="24"/>
        </w:rPr>
        <w:t>)-5-methoxy-2-nitrophenyl)-2-methylpropanenitrile</w:t>
      </w:r>
      <w:r w:rsidR="00E84942">
        <w:rPr>
          <w:b/>
          <w:sz w:val="24"/>
          <w:szCs w:val="24"/>
        </w:rPr>
        <w:t xml:space="preserve"> (2)</w:t>
      </w:r>
      <w:r w:rsidR="001F0247" w:rsidRPr="00B21391">
        <w:rPr>
          <w:b/>
          <w:sz w:val="24"/>
          <w:szCs w:val="24"/>
        </w:rPr>
        <w:t xml:space="preserve">; </w:t>
      </w:r>
    </w:p>
    <w:p w:rsidR="001F0247" w:rsidRDefault="001F0247" w:rsidP="001F0247">
      <w:r>
        <w:object w:dxaOrig="3107" w:dyaOrig="1511">
          <v:shape id="_x0000_i1031" type="#_x0000_t75" style="width:154.95pt;height:76.05pt" o:ole="">
            <v:imagedata r:id="rId18" o:title=""/>
          </v:shape>
          <o:OLEObject Type="Embed" ProgID="ChemDraw.Document.6.0" ShapeID="_x0000_i1031" DrawAspect="Content" ObjectID="_1594551484" r:id="rId19"/>
        </w:object>
      </w:r>
    </w:p>
    <w:p w:rsidR="001F0247" w:rsidRDefault="001F0247" w:rsidP="001F0247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1F0247" w:rsidRDefault="006665CD" w:rsidP="001F0247">
      <w:r>
        <w:object w:dxaOrig="16305" w:dyaOrig="11370">
          <v:shape id="_x0000_i1032" type="#_x0000_t75" style="width:522.45pt;height:364.6pt" o:ole="">
            <v:imagedata r:id="rId20" o:title=""/>
          </v:shape>
          <o:OLEObject Type="Embed" ProgID="MestReNova.Document.1" ShapeID="_x0000_i1032" DrawAspect="Content" ObjectID="_1594551485" r:id="rId21"/>
        </w:object>
      </w:r>
    </w:p>
    <w:p w:rsidR="001F0247" w:rsidRDefault="001F0247" w:rsidP="001F0247">
      <w:r>
        <w:br w:type="page"/>
      </w:r>
    </w:p>
    <w:p w:rsidR="00372DBB" w:rsidRDefault="001E6524" w:rsidP="00372DBB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</w:t>
      </w:r>
      <w:proofErr w:type="spellStart"/>
      <w:r>
        <w:rPr>
          <w:b/>
          <w:sz w:val="24"/>
          <w:szCs w:val="24"/>
        </w:rPr>
        <w:t>B</w:t>
      </w:r>
      <w:r w:rsidR="00372DBB" w:rsidRPr="00372DBB">
        <w:rPr>
          <w:b/>
          <w:sz w:val="24"/>
          <w:szCs w:val="24"/>
        </w:rPr>
        <w:t>enzyloxy</w:t>
      </w:r>
      <w:proofErr w:type="spellEnd"/>
      <w:r w:rsidR="00372DBB" w:rsidRPr="00372DBB">
        <w:rPr>
          <w:b/>
          <w:sz w:val="24"/>
          <w:szCs w:val="24"/>
        </w:rPr>
        <w:t>)-5-hydroxy-2-nitrophenyl)-2-methylpropanenitrile</w:t>
      </w:r>
      <w:r w:rsidR="00E84942">
        <w:rPr>
          <w:b/>
          <w:sz w:val="24"/>
          <w:szCs w:val="24"/>
        </w:rPr>
        <w:t xml:space="preserve"> (3)</w:t>
      </w:r>
      <w:r w:rsidR="00372DBB" w:rsidRPr="00B21391">
        <w:rPr>
          <w:b/>
          <w:sz w:val="24"/>
          <w:szCs w:val="24"/>
        </w:rPr>
        <w:t xml:space="preserve">; </w:t>
      </w:r>
    </w:p>
    <w:p w:rsidR="00372DBB" w:rsidRDefault="00E46603" w:rsidP="00372DBB">
      <w:r>
        <w:object w:dxaOrig="3107" w:dyaOrig="1511">
          <v:shape id="_x0000_i1033" type="#_x0000_t75" style="width:154.95pt;height:76.05pt" o:ole="">
            <v:imagedata r:id="rId22" o:title=""/>
          </v:shape>
          <o:OLEObject Type="Embed" ProgID="ChemDraw.Document.6.0" ShapeID="_x0000_i1033" DrawAspect="Content" ObjectID="_1594551486" r:id="rId23"/>
        </w:object>
      </w:r>
    </w:p>
    <w:p w:rsidR="00372DBB" w:rsidRDefault="00372DBB" w:rsidP="00372DBB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372DBB" w:rsidRDefault="001E6524" w:rsidP="00372DBB">
      <w:r>
        <w:object w:dxaOrig="16305" w:dyaOrig="11370">
          <v:shape id="_x0000_i1034" type="#_x0000_t75" style="width:522.45pt;height:364.6pt" o:ole="">
            <v:imagedata r:id="rId24" o:title=""/>
          </v:shape>
          <o:OLEObject Type="Embed" ProgID="MestReNova.Document.1" ShapeID="_x0000_i1034" DrawAspect="Content" ObjectID="_1594551487" r:id="rId25"/>
        </w:object>
      </w:r>
    </w:p>
    <w:p w:rsidR="00372DBB" w:rsidRDefault="00372DBB" w:rsidP="00372DBB">
      <w:r>
        <w:br w:type="page"/>
      </w:r>
    </w:p>
    <w:p w:rsidR="00372DBB" w:rsidRDefault="001E6524" w:rsidP="00372DBB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</w:t>
      </w:r>
      <w:proofErr w:type="spellStart"/>
      <w:r>
        <w:rPr>
          <w:b/>
          <w:sz w:val="24"/>
          <w:szCs w:val="24"/>
        </w:rPr>
        <w:t>B</w:t>
      </w:r>
      <w:r w:rsidR="00372DBB" w:rsidRPr="00372DBB">
        <w:rPr>
          <w:b/>
          <w:sz w:val="24"/>
          <w:szCs w:val="24"/>
        </w:rPr>
        <w:t>enzyloxy</w:t>
      </w:r>
      <w:proofErr w:type="spellEnd"/>
      <w:r w:rsidR="00372DBB" w:rsidRPr="00372DBB">
        <w:rPr>
          <w:b/>
          <w:sz w:val="24"/>
          <w:szCs w:val="24"/>
        </w:rPr>
        <w:t>)-5-hydroxy-2-nitrophenyl)-2-methylpropanenitrile</w:t>
      </w:r>
      <w:r w:rsidR="00E84942">
        <w:rPr>
          <w:b/>
          <w:sz w:val="24"/>
          <w:szCs w:val="24"/>
        </w:rPr>
        <w:t xml:space="preserve"> (3)</w:t>
      </w:r>
      <w:r w:rsidR="00372DBB" w:rsidRPr="00B21391">
        <w:rPr>
          <w:b/>
          <w:sz w:val="24"/>
          <w:szCs w:val="24"/>
        </w:rPr>
        <w:t xml:space="preserve">; </w:t>
      </w:r>
    </w:p>
    <w:p w:rsidR="00372DBB" w:rsidRDefault="00372DBB" w:rsidP="00372DBB">
      <w:r>
        <w:object w:dxaOrig="3107" w:dyaOrig="1511">
          <v:shape id="_x0000_i1035" type="#_x0000_t75" style="width:154.95pt;height:76.05pt" o:ole="">
            <v:imagedata r:id="rId26" o:title=""/>
          </v:shape>
          <o:OLEObject Type="Embed" ProgID="ChemDraw.Document.6.0" ShapeID="_x0000_i1035" DrawAspect="Content" ObjectID="_1594551488" r:id="rId27"/>
        </w:object>
      </w:r>
    </w:p>
    <w:p w:rsidR="00372DBB" w:rsidRDefault="00372DBB" w:rsidP="00372DBB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372DBB" w:rsidRDefault="001E6524" w:rsidP="00372DBB">
      <w:r>
        <w:object w:dxaOrig="16305" w:dyaOrig="11370">
          <v:shape id="_x0000_i1036" type="#_x0000_t75" style="width:522.45pt;height:364.6pt" o:ole="">
            <v:imagedata r:id="rId28" o:title=""/>
          </v:shape>
          <o:OLEObject Type="Embed" ProgID="MestReNova.Document.1" ShapeID="_x0000_i1036" DrawAspect="Content" ObjectID="_1594551489" r:id="rId29"/>
        </w:object>
      </w:r>
    </w:p>
    <w:p w:rsidR="00372DBB" w:rsidRDefault="00372DBB" w:rsidP="00372DBB">
      <w:r>
        <w:br w:type="page"/>
      </w:r>
    </w:p>
    <w:p w:rsidR="001E6524" w:rsidRDefault="001E6524" w:rsidP="001E6524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B</w:t>
      </w:r>
      <w:r w:rsidRPr="001E6524">
        <w:rPr>
          <w:b/>
          <w:sz w:val="24"/>
          <w:szCs w:val="24"/>
        </w:rPr>
        <w:t>enzyloxy)-5-(cyclopropylmethoxy)-2-nitrophenyl)-2-methylpropanenitrile</w:t>
      </w:r>
      <w:r w:rsidR="00E84942">
        <w:rPr>
          <w:b/>
          <w:sz w:val="24"/>
          <w:szCs w:val="24"/>
        </w:rPr>
        <w:t xml:space="preserve"> (4)</w:t>
      </w:r>
      <w:r w:rsidRPr="00B21391">
        <w:rPr>
          <w:b/>
          <w:sz w:val="24"/>
          <w:szCs w:val="24"/>
        </w:rPr>
        <w:t xml:space="preserve">; </w:t>
      </w:r>
    </w:p>
    <w:p w:rsidR="001E6524" w:rsidRDefault="0059272D" w:rsidP="001E6524">
      <w:r>
        <w:object w:dxaOrig="3107" w:dyaOrig="2085">
          <v:shape id="_x0000_i1037" type="#_x0000_t75" style="width:154.95pt;height:104.25pt" o:ole="">
            <v:imagedata r:id="rId30" o:title=""/>
          </v:shape>
          <o:OLEObject Type="Embed" ProgID="ChemDraw.Document.6.0" ShapeID="_x0000_i1037" DrawAspect="Content" ObjectID="_1594551490" r:id="rId31"/>
        </w:object>
      </w:r>
    </w:p>
    <w:p w:rsidR="001E6524" w:rsidRDefault="001E6524" w:rsidP="001E6524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1E6524" w:rsidRDefault="00AD6D87" w:rsidP="001E6524">
      <w:r>
        <w:object w:dxaOrig="16305" w:dyaOrig="11370">
          <v:shape id="_x0000_i1038" type="#_x0000_t75" style="width:522.45pt;height:364.6pt" o:ole="">
            <v:imagedata r:id="rId32" o:title=""/>
          </v:shape>
          <o:OLEObject Type="Embed" ProgID="MestReNova.Document.1" ShapeID="_x0000_i1038" DrawAspect="Content" ObjectID="_1594551491" r:id="rId33"/>
        </w:object>
      </w:r>
    </w:p>
    <w:p w:rsidR="001E6524" w:rsidRDefault="001E6524" w:rsidP="001E6524">
      <w:r>
        <w:br w:type="page"/>
      </w:r>
    </w:p>
    <w:p w:rsidR="001E6524" w:rsidRDefault="001E6524" w:rsidP="001E6524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B</w:t>
      </w:r>
      <w:r w:rsidRPr="001E6524">
        <w:rPr>
          <w:b/>
          <w:sz w:val="24"/>
          <w:szCs w:val="24"/>
        </w:rPr>
        <w:t>enzyloxy)-5-(cyclopropylmethoxy)-2-nitrophenyl)-2-methylpropanenitrile</w:t>
      </w:r>
      <w:r w:rsidR="00E84942">
        <w:rPr>
          <w:b/>
          <w:sz w:val="24"/>
          <w:szCs w:val="24"/>
        </w:rPr>
        <w:t xml:space="preserve"> (4)</w:t>
      </w:r>
      <w:r w:rsidRPr="00B21391">
        <w:rPr>
          <w:b/>
          <w:sz w:val="24"/>
          <w:szCs w:val="24"/>
        </w:rPr>
        <w:t xml:space="preserve">; </w:t>
      </w:r>
    </w:p>
    <w:p w:rsidR="001E6524" w:rsidRDefault="001E6524" w:rsidP="001E6524">
      <w:r>
        <w:object w:dxaOrig="3107" w:dyaOrig="2087">
          <v:shape id="_x0000_i1039" type="#_x0000_t75" style="width:154.95pt;height:104.25pt" o:ole="">
            <v:imagedata r:id="rId34" o:title=""/>
          </v:shape>
          <o:OLEObject Type="Embed" ProgID="ChemDraw.Document.6.0" ShapeID="_x0000_i1039" DrawAspect="Content" ObjectID="_1594551492" r:id="rId35"/>
        </w:object>
      </w:r>
    </w:p>
    <w:p w:rsidR="001E6524" w:rsidRDefault="001E6524" w:rsidP="001E6524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1E6524" w:rsidRDefault="00974A2B" w:rsidP="001E6524">
      <w:r>
        <w:object w:dxaOrig="16305" w:dyaOrig="11370">
          <v:shape id="_x0000_i1040" type="#_x0000_t75" style="width:522.45pt;height:364.6pt" o:ole="">
            <v:imagedata r:id="rId36" o:title=""/>
          </v:shape>
          <o:OLEObject Type="Embed" ProgID="MestReNova.Document.1" ShapeID="_x0000_i1040" DrawAspect="Content" ObjectID="_1594551493" r:id="rId37"/>
        </w:object>
      </w:r>
    </w:p>
    <w:p w:rsidR="001E6524" w:rsidRDefault="001E6524" w:rsidP="001E6524">
      <w:r>
        <w:br w:type="page"/>
      </w:r>
    </w:p>
    <w:p w:rsidR="005756CC" w:rsidRDefault="005756CC" w:rsidP="005756CC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5-(C</w:t>
      </w:r>
      <w:r w:rsidRPr="005756CC">
        <w:rPr>
          <w:b/>
          <w:sz w:val="24"/>
          <w:szCs w:val="24"/>
        </w:rPr>
        <w:t>yclopropylmethoxy)-4-hydroxy-2-nitrophenyl)-2-methylpropanenitrile</w:t>
      </w:r>
      <w:r w:rsidR="00E84942">
        <w:rPr>
          <w:b/>
          <w:sz w:val="24"/>
          <w:szCs w:val="24"/>
        </w:rPr>
        <w:t xml:space="preserve"> (5)</w:t>
      </w:r>
      <w:r w:rsidRPr="00B21391">
        <w:rPr>
          <w:b/>
          <w:sz w:val="24"/>
          <w:szCs w:val="24"/>
        </w:rPr>
        <w:t xml:space="preserve">; </w:t>
      </w:r>
    </w:p>
    <w:p w:rsidR="005756CC" w:rsidRDefault="005756CC" w:rsidP="005756CC">
      <w:r>
        <w:object w:dxaOrig="2569" w:dyaOrig="1715">
          <v:shape id="_x0000_i1041" type="#_x0000_t75" style="width:127.3pt;height:85.25pt" o:ole="">
            <v:imagedata r:id="rId38" o:title=""/>
          </v:shape>
          <o:OLEObject Type="Embed" ProgID="ChemDraw.Document.6.0" ShapeID="_x0000_i1041" DrawAspect="Content" ObjectID="_1594551494" r:id="rId39"/>
        </w:object>
      </w:r>
    </w:p>
    <w:p w:rsidR="005756CC" w:rsidRDefault="005756CC" w:rsidP="005756CC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5756CC" w:rsidRDefault="002D3D6A" w:rsidP="005756CC">
      <w:r>
        <w:object w:dxaOrig="16305" w:dyaOrig="11370">
          <v:shape id="_x0000_i1042" type="#_x0000_t75" style="width:522.45pt;height:364.6pt" o:ole="">
            <v:imagedata r:id="rId40" o:title=""/>
          </v:shape>
          <o:OLEObject Type="Embed" ProgID="MestReNova.Document.1" ShapeID="_x0000_i1042" DrawAspect="Content" ObjectID="_1594551495" r:id="rId41"/>
        </w:object>
      </w:r>
    </w:p>
    <w:p w:rsidR="005756CC" w:rsidRDefault="005756CC" w:rsidP="005756CC">
      <w:r>
        <w:br w:type="page"/>
      </w:r>
    </w:p>
    <w:p w:rsidR="005756CC" w:rsidRDefault="005756CC" w:rsidP="005756CC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5-(C</w:t>
      </w:r>
      <w:r w:rsidRPr="005756CC">
        <w:rPr>
          <w:b/>
          <w:sz w:val="24"/>
          <w:szCs w:val="24"/>
        </w:rPr>
        <w:t>yclopropylmethoxy)-4-hydroxy-2-nitrophenyl)-2-methylpropanenitrile</w:t>
      </w:r>
      <w:r w:rsidR="00E84942">
        <w:rPr>
          <w:b/>
          <w:sz w:val="24"/>
          <w:szCs w:val="24"/>
        </w:rPr>
        <w:t xml:space="preserve"> (5)</w:t>
      </w:r>
      <w:r w:rsidRPr="00B21391">
        <w:rPr>
          <w:b/>
          <w:sz w:val="24"/>
          <w:szCs w:val="24"/>
        </w:rPr>
        <w:t xml:space="preserve">; </w:t>
      </w:r>
    </w:p>
    <w:p w:rsidR="005756CC" w:rsidRDefault="005756CC" w:rsidP="005756CC">
      <w:r>
        <w:object w:dxaOrig="2569" w:dyaOrig="1715">
          <v:shape id="_x0000_i1043" type="#_x0000_t75" style="width:127.3pt;height:85.25pt" o:ole="">
            <v:imagedata r:id="rId38" o:title=""/>
          </v:shape>
          <o:OLEObject Type="Embed" ProgID="ChemDraw.Document.6.0" ShapeID="_x0000_i1043" DrawAspect="Content" ObjectID="_1594551496" r:id="rId42"/>
        </w:object>
      </w:r>
    </w:p>
    <w:p w:rsidR="005756CC" w:rsidRDefault="005756CC" w:rsidP="005756CC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5756CC" w:rsidRDefault="002D3D6A" w:rsidP="005756CC">
      <w:r>
        <w:object w:dxaOrig="16305" w:dyaOrig="11370">
          <v:shape id="_x0000_i1044" type="#_x0000_t75" style="width:522.45pt;height:364.6pt" o:ole="">
            <v:imagedata r:id="rId43" o:title=""/>
          </v:shape>
          <o:OLEObject Type="Embed" ProgID="MestReNova.Document.1" ShapeID="_x0000_i1044" DrawAspect="Content" ObjectID="_1594551497" r:id="rId44"/>
        </w:object>
      </w:r>
    </w:p>
    <w:p w:rsidR="005756CC" w:rsidRDefault="005756CC" w:rsidP="005756CC">
      <w:r>
        <w:br w:type="page"/>
      </w:r>
    </w:p>
    <w:p w:rsidR="00CA772C" w:rsidRDefault="00CA772C" w:rsidP="00CA772C">
      <w:pPr>
        <w:spacing w:after="0"/>
        <w:jc w:val="both"/>
        <w:rPr>
          <w:b/>
          <w:sz w:val="24"/>
          <w:szCs w:val="24"/>
        </w:rPr>
      </w:pPr>
      <w:r w:rsidRPr="00CA772C">
        <w:rPr>
          <w:b/>
          <w:sz w:val="24"/>
          <w:szCs w:val="24"/>
        </w:rPr>
        <w:lastRenderedPageBreak/>
        <w:t>2-(4-(3-</w:t>
      </w:r>
      <w:r>
        <w:rPr>
          <w:b/>
          <w:sz w:val="24"/>
          <w:szCs w:val="24"/>
        </w:rPr>
        <w:t>C</w:t>
      </w:r>
      <w:r w:rsidRPr="00CA772C">
        <w:rPr>
          <w:b/>
          <w:sz w:val="24"/>
          <w:szCs w:val="24"/>
        </w:rPr>
        <w:t>hloropropoxy)-5-(cyclopropylmethoxy)-2-nitrophenyl)-2-methylpropanenitrile</w:t>
      </w:r>
      <w:r w:rsidR="00E84942">
        <w:rPr>
          <w:b/>
          <w:sz w:val="24"/>
          <w:szCs w:val="24"/>
        </w:rPr>
        <w:t xml:space="preserve"> (6)</w:t>
      </w:r>
      <w:r w:rsidRPr="00B21391">
        <w:rPr>
          <w:b/>
          <w:sz w:val="24"/>
          <w:szCs w:val="24"/>
        </w:rPr>
        <w:t xml:space="preserve">; </w:t>
      </w:r>
    </w:p>
    <w:p w:rsidR="00CA772C" w:rsidRDefault="00CA772C" w:rsidP="00CA772C">
      <w:r>
        <w:object w:dxaOrig="3299" w:dyaOrig="1715">
          <v:shape id="_x0000_i1045" type="#_x0000_t75" style="width:164.75pt;height:85.25pt" o:ole="">
            <v:imagedata r:id="rId45" o:title=""/>
          </v:shape>
          <o:OLEObject Type="Embed" ProgID="ChemDraw.Document.6.0" ShapeID="_x0000_i1045" DrawAspect="Content" ObjectID="_1594551498" r:id="rId46"/>
        </w:object>
      </w:r>
    </w:p>
    <w:p w:rsidR="00CA772C" w:rsidRDefault="00CA772C" w:rsidP="00CA772C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CA772C" w:rsidRDefault="00341252" w:rsidP="00CA772C">
      <w:r>
        <w:object w:dxaOrig="16305" w:dyaOrig="11370">
          <v:shape id="_x0000_i1046" type="#_x0000_t75" style="width:522.45pt;height:364.6pt" o:ole="">
            <v:imagedata r:id="rId47" o:title=""/>
          </v:shape>
          <o:OLEObject Type="Embed" ProgID="MestReNova.Document.1" ShapeID="_x0000_i1046" DrawAspect="Content" ObjectID="_1594551499" r:id="rId48"/>
        </w:object>
      </w:r>
    </w:p>
    <w:p w:rsidR="00CA772C" w:rsidRDefault="00CA772C" w:rsidP="00CA772C">
      <w:r>
        <w:br w:type="page"/>
      </w:r>
    </w:p>
    <w:p w:rsidR="00CA772C" w:rsidRDefault="00CA772C" w:rsidP="00CA772C">
      <w:pPr>
        <w:spacing w:after="0"/>
        <w:jc w:val="both"/>
        <w:rPr>
          <w:b/>
          <w:sz w:val="24"/>
          <w:szCs w:val="24"/>
        </w:rPr>
      </w:pPr>
      <w:r w:rsidRPr="00CA772C">
        <w:rPr>
          <w:b/>
          <w:sz w:val="24"/>
          <w:szCs w:val="24"/>
        </w:rPr>
        <w:lastRenderedPageBreak/>
        <w:t>2-(4-(3-</w:t>
      </w:r>
      <w:r>
        <w:rPr>
          <w:b/>
          <w:sz w:val="24"/>
          <w:szCs w:val="24"/>
        </w:rPr>
        <w:t>C</w:t>
      </w:r>
      <w:r w:rsidRPr="00CA772C">
        <w:rPr>
          <w:b/>
          <w:sz w:val="24"/>
          <w:szCs w:val="24"/>
        </w:rPr>
        <w:t>hloropropoxy)-5-(cyclopropylmethoxy)-2-nitrophenyl)-2-methylpropanenitrile</w:t>
      </w:r>
      <w:r w:rsidR="00E84942">
        <w:rPr>
          <w:b/>
          <w:sz w:val="24"/>
          <w:szCs w:val="24"/>
        </w:rPr>
        <w:t xml:space="preserve"> (6)</w:t>
      </w:r>
      <w:r w:rsidRPr="00B21391">
        <w:rPr>
          <w:b/>
          <w:sz w:val="24"/>
          <w:szCs w:val="24"/>
        </w:rPr>
        <w:t xml:space="preserve">; </w:t>
      </w:r>
    </w:p>
    <w:p w:rsidR="00CA772C" w:rsidRDefault="00CA772C" w:rsidP="00CA772C">
      <w:r>
        <w:object w:dxaOrig="3299" w:dyaOrig="1715">
          <v:shape id="_x0000_i1047" type="#_x0000_t75" style="width:164.75pt;height:85.25pt" o:ole="">
            <v:imagedata r:id="rId45" o:title=""/>
          </v:shape>
          <o:OLEObject Type="Embed" ProgID="ChemDraw.Document.6.0" ShapeID="_x0000_i1047" DrawAspect="Content" ObjectID="_1594551500" r:id="rId49"/>
        </w:object>
      </w:r>
    </w:p>
    <w:p w:rsidR="00CA772C" w:rsidRDefault="00CA772C" w:rsidP="00CA772C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CA772C" w:rsidRDefault="00341252" w:rsidP="00CA772C">
      <w:r>
        <w:object w:dxaOrig="16305" w:dyaOrig="11385">
          <v:shape id="_x0000_i1048" type="#_x0000_t75" style="width:522.45pt;height:365.2pt" o:ole="">
            <v:imagedata r:id="rId50" o:title=""/>
          </v:shape>
          <o:OLEObject Type="Embed" ProgID="MestReNova.Document.1" ShapeID="_x0000_i1048" DrawAspect="Content" ObjectID="_1594551501" r:id="rId51"/>
        </w:object>
      </w:r>
    </w:p>
    <w:p w:rsidR="00CA772C" w:rsidRDefault="00CA772C" w:rsidP="00CA772C">
      <w:r>
        <w:br w:type="page"/>
      </w:r>
    </w:p>
    <w:p w:rsidR="00695DC8" w:rsidRDefault="00695DC8" w:rsidP="00695DC8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4-C</w:t>
      </w:r>
      <w:r w:rsidRPr="00695DC8">
        <w:rPr>
          <w:b/>
          <w:sz w:val="24"/>
          <w:szCs w:val="24"/>
        </w:rPr>
        <w:t>hlorobutoxy)-5-(cyclopropylmethoxy)-2-nitrophenyl)-2-methylpropanenitrile</w:t>
      </w:r>
      <w:r w:rsidR="00E84942">
        <w:rPr>
          <w:b/>
          <w:sz w:val="24"/>
          <w:szCs w:val="24"/>
        </w:rPr>
        <w:t xml:space="preserve"> (7)</w:t>
      </w:r>
      <w:r w:rsidRPr="00B21391">
        <w:rPr>
          <w:b/>
          <w:sz w:val="24"/>
          <w:szCs w:val="24"/>
        </w:rPr>
        <w:t xml:space="preserve">; </w:t>
      </w:r>
    </w:p>
    <w:p w:rsidR="00695DC8" w:rsidRDefault="00C26668" w:rsidP="00695DC8">
      <w:r>
        <w:object w:dxaOrig="3594" w:dyaOrig="1715">
          <v:shape id="_x0000_i1049" type="#_x0000_t75" style="width:180.3pt;height:85.25pt" o:ole="">
            <v:imagedata r:id="rId52" o:title=""/>
          </v:shape>
          <o:OLEObject Type="Embed" ProgID="ChemDraw.Document.6.0" ShapeID="_x0000_i1049" DrawAspect="Content" ObjectID="_1594551502" r:id="rId53"/>
        </w:object>
      </w:r>
    </w:p>
    <w:p w:rsidR="00695DC8" w:rsidRDefault="00695DC8" w:rsidP="00695DC8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695DC8" w:rsidRDefault="00341252" w:rsidP="00695DC8">
      <w:r>
        <w:object w:dxaOrig="16305" w:dyaOrig="11370">
          <v:shape id="_x0000_i1050" type="#_x0000_t75" style="width:522.45pt;height:364.6pt" o:ole="">
            <v:imagedata r:id="rId54" o:title=""/>
          </v:shape>
          <o:OLEObject Type="Embed" ProgID="MestReNova.Document.1" ShapeID="_x0000_i1050" DrawAspect="Content" ObjectID="_1594551503" r:id="rId55"/>
        </w:object>
      </w:r>
    </w:p>
    <w:p w:rsidR="00695DC8" w:rsidRDefault="00695DC8" w:rsidP="00695DC8">
      <w:r>
        <w:br w:type="page"/>
      </w:r>
    </w:p>
    <w:p w:rsidR="00695DC8" w:rsidRDefault="00695DC8" w:rsidP="00695DC8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4-C</w:t>
      </w:r>
      <w:r w:rsidRPr="00695DC8">
        <w:rPr>
          <w:b/>
          <w:sz w:val="24"/>
          <w:szCs w:val="24"/>
        </w:rPr>
        <w:t>hlorobutoxy)-5-(cyclopropylmethoxy)-2-nitrophenyl)-2-methylpropanenitrile</w:t>
      </w:r>
      <w:r w:rsidR="00E84942">
        <w:rPr>
          <w:b/>
          <w:sz w:val="24"/>
          <w:szCs w:val="24"/>
        </w:rPr>
        <w:t xml:space="preserve"> (7)</w:t>
      </w:r>
      <w:r w:rsidRPr="00B21391">
        <w:rPr>
          <w:b/>
          <w:sz w:val="24"/>
          <w:szCs w:val="24"/>
        </w:rPr>
        <w:t xml:space="preserve">; </w:t>
      </w:r>
    </w:p>
    <w:p w:rsidR="00695DC8" w:rsidRDefault="00695DC8" w:rsidP="00695DC8">
      <w:r>
        <w:object w:dxaOrig="3594" w:dyaOrig="1715">
          <v:shape id="_x0000_i1051" type="#_x0000_t75" style="width:180.3pt;height:85.25pt" o:ole="">
            <v:imagedata r:id="rId56" o:title=""/>
          </v:shape>
          <o:OLEObject Type="Embed" ProgID="ChemDraw.Document.6.0" ShapeID="_x0000_i1051" DrawAspect="Content" ObjectID="_1594551504" r:id="rId57"/>
        </w:object>
      </w:r>
    </w:p>
    <w:p w:rsidR="00695DC8" w:rsidRDefault="00695DC8" w:rsidP="00695DC8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695DC8" w:rsidRDefault="001B27B9" w:rsidP="00695DC8">
      <w:r>
        <w:object w:dxaOrig="16305" w:dyaOrig="11370">
          <v:shape id="_x0000_i1052" type="#_x0000_t75" style="width:522.45pt;height:364.6pt" o:ole="">
            <v:imagedata r:id="rId58" o:title=""/>
          </v:shape>
          <o:OLEObject Type="Embed" ProgID="MestReNova.Document.1" ShapeID="_x0000_i1052" DrawAspect="Content" ObjectID="_1594551505" r:id="rId59"/>
        </w:object>
      </w:r>
    </w:p>
    <w:p w:rsidR="00695DC8" w:rsidRDefault="00695DC8" w:rsidP="00695DC8">
      <w:r>
        <w:br w:type="page"/>
      </w:r>
    </w:p>
    <w:p w:rsidR="005C6BAF" w:rsidRDefault="005C6BAF" w:rsidP="005C6BAF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5-(But-3-yn-1-yloxy</w:t>
      </w:r>
      <w:proofErr w:type="gramStart"/>
      <w:r>
        <w:rPr>
          <w:b/>
          <w:sz w:val="24"/>
          <w:szCs w:val="24"/>
        </w:rPr>
        <w:t>)</w:t>
      </w:r>
      <w:r w:rsidR="00E84942">
        <w:rPr>
          <w:b/>
          <w:sz w:val="24"/>
          <w:szCs w:val="24"/>
        </w:rPr>
        <w:t>isoindoline</w:t>
      </w:r>
      <w:proofErr w:type="gramEnd"/>
      <w:r w:rsidR="00E84942">
        <w:rPr>
          <w:b/>
          <w:sz w:val="24"/>
          <w:szCs w:val="24"/>
        </w:rPr>
        <w:t xml:space="preserve"> (8)</w:t>
      </w:r>
      <w:r>
        <w:rPr>
          <w:b/>
          <w:sz w:val="24"/>
          <w:szCs w:val="24"/>
        </w:rPr>
        <w:t xml:space="preserve">; </w:t>
      </w:r>
    </w:p>
    <w:p w:rsidR="005C6BAF" w:rsidRDefault="005C6BAF" w:rsidP="005C6BAF">
      <w:r>
        <w:object w:dxaOrig="2940" w:dyaOrig="870">
          <v:shape id="_x0000_i1053" type="#_x0000_t75" style="width:146.9pt;height:43.8pt" o:ole="">
            <v:imagedata r:id="rId60" o:title=""/>
          </v:shape>
          <o:OLEObject Type="Embed" ProgID="ChemDraw.Document.6.0" ShapeID="_x0000_i1053" DrawAspect="Content" ObjectID="_1594551506" r:id="rId61"/>
        </w:object>
      </w:r>
    </w:p>
    <w:p w:rsidR="005C6BAF" w:rsidRDefault="005C6BAF" w:rsidP="005C6BAF">
      <w:r>
        <w:rPr>
          <w:vertAlign w:val="superscript"/>
        </w:rPr>
        <w:t>1</w:t>
      </w:r>
      <w:r>
        <w:t>H NMR (CDCl</w:t>
      </w:r>
      <w:r>
        <w:rPr>
          <w:vertAlign w:val="subscript"/>
        </w:rPr>
        <w:t>3</w:t>
      </w:r>
      <w:r>
        <w:t>)</w:t>
      </w:r>
    </w:p>
    <w:p w:rsidR="005C6BAF" w:rsidRDefault="00577908" w:rsidP="005C6BAF">
      <w:r>
        <w:object w:dxaOrig="16305" w:dyaOrig="11370">
          <v:shape id="_x0000_i1054" type="#_x0000_t75" style="width:522.45pt;height:364.6pt" o:ole="">
            <v:imagedata r:id="rId62" o:title=""/>
          </v:shape>
          <o:OLEObject Type="Embed" ProgID="MestReNova.Document.1" ShapeID="_x0000_i1054" DrawAspect="Content" ObjectID="_1594551507" r:id="rId63"/>
        </w:object>
      </w:r>
    </w:p>
    <w:p w:rsidR="005C6BAF" w:rsidRDefault="005C6BAF" w:rsidP="005C6BAF">
      <w:r>
        <w:br w:type="page"/>
      </w:r>
    </w:p>
    <w:p w:rsidR="005C6BAF" w:rsidRDefault="005C6BAF" w:rsidP="005C6BAF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5-(But-3-yn-1-yloxy</w:t>
      </w:r>
      <w:proofErr w:type="gramStart"/>
      <w:r>
        <w:rPr>
          <w:b/>
          <w:sz w:val="24"/>
          <w:szCs w:val="24"/>
        </w:rPr>
        <w:t>)</w:t>
      </w:r>
      <w:r w:rsidR="00E84942">
        <w:rPr>
          <w:b/>
          <w:sz w:val="24"/>
          <w:szCs w:val="24"/>
        </w:rPr>
        <w:t>isoindoline</w:t>
      </w:r>
      <w:proofErr w:type="gramEnd"/>
      <w:r w:rsidR="00E84942">
        <w:rPr>
          <w:b/>
          <w:sz w:val="24"/>
          <w:szCs w:val="24"/>
        </w:rPr>
        <w:t xml:space="preserve"> </w:t>
      </w:r>
      <w:r w:rsidR="00E84942">
        <w:rPr>
          <w:b/>
          <w:sz w:val="24"/>
          <w:szCs w:val="24"/>
        </w:rPr>
        <w:t>(8)</w:t>
      </w:r>
      <w:r>
        <w:rPr>
          <w:b/>
          <w:sz w:val="24"/>
          <w:szCs w:val="24"/>
        </w:rPr>
        <w:t xml:space="preserve">; </w:t>
      </w:r>
    </w:p>
    <w:p w:rsidR="005C6BAF" w:rsidRDefault="005C6BAF" w:rsidP="005C6BAF">
      <w:r>
        <w:object w:dxaOrig="2940" w:dyaOrig="870">
          <v:shape id="_x0000_i1055" type="#_x0000_t75" style="width:146.9pt;height:43.8pt" o:ole="">
            <v:imagedata r:id="rId60" o:title=""/>
          </v:shape>
          <o:OLEObject Type="Embed" ProgID="ChemDraw.Document.6.0" ShapeID="_x0000_i1055" DrawAspect="Content" ObjectID="_1594551508" r:id="rId64"/>
        </w:object>
      </w:r>
    </w:p>
    <w:p w:rsidR="005C6BAF" w:rsidRDefault="005C6BAF" w:rsidP="005C6BAF">
      <w:r>
        <w:rPr>
          <w:vertAlign w:val="superscript"/>
        </w:rPr>
        <w:t>13</w:t>
      </w:r>
      <w:r>
        <w:t>C NMR (CDCl</w:t>
      </w:r>
      <w:r>
        <w:rPr>
          <w:vertAlign w:val="subscript"/>
        </w:rPr>
        <w:t>3</w:t>
      </w:r>
      <w:r>
        <w:t>)</w:t>
      </w:r>
    </w:p>
    <w:p w:rsidR="005C6BAF" w:rsidRDefault="005C6BAF" w:rsidP="005C6BAF">
      <w:r>
        <w:object w:dxaOrig="10455" w:dyaOrig="7290">
          <v:shape id="_x0000_i1056" type="#_x0000_t75" style="width:523pt;height:364.6pt" o:ole="">
            <v:imagedata r:id="rId65" o:title=""/>
          </v:shape>
          <o:OLEObject Type="Embed" ProgID="MestReNova.Document.1" ShapeID="_x0000_i1056" DrawAspect="Content" ObjectID="_1594551509" r:id="rId66"/>
        </w:object>
      </w:r>
    </w:p>
    <w:p w:rsidR="005C6BAF" w:rsidRDefault="005C6BAF" w:rsidP="005C6BAF">
      <w:r>
        <w:br w:type="page"/>
      </w:r>
    </w:p>
    <w:p w:rsidR="005C6BAF" w:rsidRDefault="005C6BAF" w:rsidP="005C6BAF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5-(Prop-2-yn-1-yloxy</w:t>
      </w:r>
      <w:proofErr w:type="gramStart"/>
      <w:r>
        <w:rPr>
          <w:b/>
          <w:sz w:val="24"/>
          <w:szCs w:val="24"/>
        </w:rPr>
        <w:t>)isoindoline</w:t>
      </w:r>
      <w:proofErr w:type="gramEnd"/>
      <w:r w:rsidR="00E84942">
        <w:rPr>
          <w:b/>
          <w:sz w:val="24"/>
          <w:szCs w:val="24"/>
        </w:rPr>
        <w:t xml:space="preserve"> </w:t>
      </w:r>
      <w:r w:rsidR="00E84942">
        <w:rPr>
          <w:b/>
          <w:sz w:val="24"/>
          <w:szCs w:val="24"/>
        </w:rPr>
        <w:t>(</w:t>
      </w:r>
      <w:r w:rsidR="00E84942">
        <w:rPr>
          <w:b/>
          <w:sz w:val="24"/>
          <w:szCs w:val="24"/>
        </w:rPr>
        <w:t>9</w:t>
      </w:r>
      <w:r w:rsidR="00E84942"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 xml:space="preserve">; </w:t>
      </w:r>
    </w:p>
    <w:p w:rsidR="005C6BAF" w:rsidRDefault="005C6BAF" w:rsidP="005C6BAF">
      <w:r>
        <w:object w:dxaOrig="2655" w:dyaOrig="990">
          <v:shape id="_x0000_i1057" type="#_x0000_t75" style="width:132.5pt;height:49.55pt" o:ole="">
            <v:imagedata r:id="rId67" o:title=""/>
          </v:shape>
          <o:OLEObject Type="Embed" ProgID="ChemDraw.Document.6.0" ShapeID="_x0000_i1057" DrawAspect="Content" ObjectID="_1594551510" r:id="rId68"/>
        </w:object>
      </w:r>
    </w:p>
    <w:p w:rsidR="005C6BAF" w:rsidRDefault="005C6BAF" w:rsidP="005C6BAF">
      <w:r>
        <w:rPr>
          <w:vertAlign w:val="superscript"/>
        </w:rPr>
        <w:t>1</w:t>
      </w:r>
      <w:r>
        <w:t>H NMR (CDCl</w:t>
      </w:r>
      <w:r>
        <w:rPr>
          <w:vertAlign w:val="subscript"/>
        </w:rPr>
        <w:t>3</w:t>
      </w:r>
      <w:r>
        <w:t>)</w:t>
      </w:r>
    </w:p>
    <w:p w:rsidR="005C6BAF" w:rsidRDefault="00456960" w:rsidP="005C6BAF">
      <w:r>
        <w:object w:dxaOrig="16305" w:dyaOrig="11370">
          <v:shape id="_x0000_i1058" type="#_x0000_t75" style="width:522.45pt;height:364.6pt" o:ole="">
            <v:imagedata r:id="rId69" o:title=""/>
          </v:shape>
          <o:OLEObject Type="Embed" ProgID="MestReNova.Document.1" ShapeID="_x0000_i1058" DrawAspect="Content" ObjectID="_1594551511" r:id="rId70"/>
        </w:object>
      </w:r>
    </w:p>
    <w:p w:rsidR="005C6BAF" w:rsidRDefault="005C6BAF" w:rsidP="005C6BAF">
      <w:r>
        <w:br w:type="page"/>
      </w:r>
    </w:p>
    <w:p w:rsidR="005C6BAF" w:rsidRDefault="005C6BAF" w:rsidP="005C6BAF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5-(Prop-2-yn-1-yloxy</w:t>
      </w:r>
      <w:proofErr w:type="gramStart"/>
      <w:r>
        <w:rPr>
          <w:b/>
          <w:sz w:val="24"/>
          <w:szCs w:val="24"/>
        </w:rPr>
        <w:t>)isoindoline</w:t>
      </w:r>
      <w:proofErr w:type="gramEnd"/>
      <w:r w:rsidR="00E84942">
        <w:rPr>
          <w:b/>
          <w:sz w:val="24"/>
          <w:szCs w:val="24"/>
        </w:rPr>
        <w:t xml:space="preserve"> </w:t>
      </w:r>
      <w:r w:rsidR="00E84942">
        <w:rPr>
          <w:b/>
          <w:sz w:val="24"/>
          <w:szCs w:val="24"/>
        </w:rPr>
        <w:t>(</w:t>
      </w:r>
      <w:r w:rsidR="00E84942">
        <w:rPr>
          <w:b/>
          <w:sz w:val="24"/>
          <w:szCs w:val="24"/>
        </w:rPr>
        <w:t>9</w:t>
      </w:r>
      <w:r w:rsidR="00E84942"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 xml:space="preserve">; </w:t>
      </w:r>
    </w:p>
    <w:p w:rsidR="005C6BAF" w:rsidRDefault="00B653E4" w:rsidP="005C6BAF">
      <w:r>
        <w:object w:dxaOrig="2651" w:dyaOrig="986">
          <v:shape id="_x0000_i1059" type="#_x0000_t75" style="width:132.75pt;height:49.5pt" o:ole="">
            <v:imagedata r:id="rId71" o:title=""/>
          </v:shape>
          <o:OLEObject Type="Embed" ProgID="ChemDraw.Document.6.0" ShapeID="_x0000_i1059" DrawAspect="Content" ObjectID="_1594551512" r:id="rId72"/>
        </w:object>
      </w:r>
    </w:p>
    <w:p w:rsidR="005C6BAF" w:rsidRDefault="005C6BAF" w:rsidP="005C6BAF">
      <w:r>
        <w:rPr>
          <w:vertAlign w:val="superscript"/>
        </w:rPr>
        <w:t>13</w:t>
      </w:r>
      <w:r>
        <w:t>C NMR (CDCl</w:t>
      </w:r>
      <w:r>
        <w:rPr>
          <w:vertAlign w:val="subscript"/>
        </w:rPr>
        <w:t>3</w:t>
      </w:r>
      <w:r>
        <w:t>)</w:t>
      </w:r>
    </w:p>
    <w:p w:rsidR="005C6BAF" w:rsidRDefault="00456960" w:rsidP="005C6BAF">
      <w:r>
        <w:object w:dxaOrig="16305" w:dyaOrig="11370">
          <v:shape id="_x0000_i1060" type="#_x0000_t75" style="width:522.75pt;height:364.5pt" o:ole="">
            <v:imagedata r:id="rId73" o:title=""/>
          </v:shape>
          <o:OLEObject Type="Embed" ProgID="MestReNova.Document.1" ShapeID="_x0000_i1060" DrawAspect="Content" ObjectID="_1594551513" r:id="rId74"/>
        </w:object>
      </w:r>
    </w:p>
    <w:p w:rsidR="005C6BAF" w:rsidRDefault="005C6BAF" w:rsidP="005C6BAF">
      <w:r>
        <w:br w:type="page"/>
      </w:r>
    </w:p>
    <w:p w:rsidR="002A0EB7" w:rsidRDefault="002A0EB7" w:rsidP="002A0EB7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3-(5-(B</w:t>
      </w:r>
      <w:r w:rsidRPr="002A0EB7">
        <w:rPr>
          <w:b/>
          <w:sz w:val="24"/>
          <w:szCs w:val="24"/>
        </w:rPr>
        <w:t>ut-3-yn-1-yloxy</w:t>
      </w:r>
      <w:proofErr w:type="gramStart"/>
      <w:r w:rsidRPr="002A0EB7">
        <w:rPr>
          <w:b/>
          <w:sz w:val="24"/>
          <w:szCs w:val="24"/>
        </w:rPr>
        <w:t>)isoindolin</w:t>
      </w:r>
      <w:proofErr w:type="gramEnd"/>
      <w:r w:rsidRPr="002A0EB7">
        <w:rPr>
          <w:b/>
          <w:sz w:val="24"/>
          <w:szCs w:val="24"/>
        </w:rPr>
        <w:t>-2-yl)propoxy)-5-(cyclopropylmethoxy)-2-nitrophenyl)-2-methylpropanenitrile</w:t>
      </w:r>
      <w:r w:rsidR="00E84942">
        <w:rPr>
          <w:b/>
          <w:sz w:val="24"/>
          <w:szCs w:val="24"/>
        </w:rPr>
        <w:t xml:space="preserve"> </w:t>
      </w:r>
      <w:r w:rsidR="00E84942">
        <w:rPr>
          <w:b/>
          <w:sz w:val="24"/>
          <w:szCs w:val="24"/>
        </w:rPr>
        <w:t>(</w:t>
      </w:r>
      <w:r w:rsidR="00E84942">
        <w:rPr>
          <w:b/>
          <w:sz w:val="24"/>
          <w:szCs w:val="24"/>
        </w:rPr>
        <w:t>10</w:t>
      </w:r>
      <w:r w:rsidR="00E84942">
        <w:rPr>
          <w:b/>
          <w:sz w:val="24"/>
          <w:szCs w:val="24"/>
        </w:rPr>
        <w:t>)</w:t>
      </w:r>
      <w:r w:rsidRPr="00B21391">
        <w:rPr>
          <w:b/>
          <w:sz w:val="24"/>
          <w:szCs w:val="24"/>
        </w:rPr>
        <w:t xml:space="preserve">; </w:t>
      </w:r>
    </w:p>
    <w:p w:rsidR="002A0EB7" w:rsidRDefault="00CA40C5" w:rsidP="002A0EB7">
      <w:r>
        <w:object w:dxaOrig="5397" w:dyaOrig="2894">
          <v:shape id="_x0000_i1061" type="#_x0000_t75" style="width:270pt;height:145.5pt" o:ole="">
            <v:imagedata r:id="rId75" o:title=""/>
          </v:shape>
          <o:OLEObject Type="Embed" ProgID="ChemDraw.Document.6.0" ShapeID="_x0000_i1061" DrawAspect="Content" ObjectID="_1594551514" r:id="rId76"/>
        </w:object>
      </w:r>
    </w:p>
    <w:p w:rsidR="002A0EB7" w:rsidRDefault="002A0EB7" w:rsidP="002A0EB7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2A0EB7" w:rsidRDefault="005839B3" w:rsidP="002A0EB7">
      <w:r>
        <w:object w:dxaOrig="16305" w:dyaOrig="11370">
          <v:shape id="_x0000_i1062" type="#_x0000_t75" style="width:522.75pt;height:364.5pt" o:ole="">
            <v:imagedata r:id="rId77" o:title=""/>
          </v:shape>
          <o:OLEObject Type="Embed" ProgID="MestReNova.Document.1" ShapeID="_x0000_i1062" DrawAspect="Content" ObjectID="_1594551515" r:id="rId78"/>
        </w:object>
      </w:r>
    </w:p>
    <w:p w:rsidR="002A0EB7" w:rsidRDefault="002A0EB7" w:rsidP="002A0EB7">
      <w:r>
        <w:br w:type="page"/>
      </w:r>
    </w:p>
    <w:p w:rsidR="002A0EB7" w:rsidRDefault="002A0EB7" w:rsidP="002A0EB7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4-(3-(5-(B</w:t>
      </w:r>
      <w:r w:rsidRPr="002A0EB7">
        <w:rPr>
          <w:b/>
          <w:sz w:val="24"/>
          <w:szCs w:val="24"/>
        </w:rPr>
        <w:t>ut-3-yn-1-yloxy</w:t>
      </w:r>
      <w:proofErr w:type="gramStart"/>
      <w:r w:rsidRPr="002A0EB7">
        <w:rPr>
          <w:b/>
          <w:sz w:val="24"/>
          <w:szCs w:val="24"/>
        </w:rPr>
        <w:t>)isoindolin</w:t>
      </w:r>
      <w:proofErr w:type="gramEnd"/>
      <w:r w:rsidRPr="002A0EB7">
        <w:rPr>
          <w:b/>
          <w:sz w:val="24"/>
          <w:szCs w:val="24"/>
        </w:rPr>
        <w:t>-2-yl)propoxy)-5-(cyclopropylmethoxy)-2-nitrophenyl)-2-methylpropanenitrile</w:t>
      </w:r>
      <w:r w:rsidR="00E84942">
        <w:rPr>
          <w:b/>
          <w:sz w:val="24"/>
          <w:szCs w:val="24"/>
        </w:rPr>
        <w:t xml:space="preserve"> </w:t>
      </w:r>
      <w:r w:rsidR="00E84942">
        <w:rPr>
          <w:b/>
          <w:sz w:val="24"/>
          <w:szCs w:val="24"/>
        </w:rPr>
        <w:t>(10)</w:t>
      </w:r>
      <w:r w:rsidRPr="00B21391">
        <w:rPr>
          <w:b/>
          <w:sz w:val="24"/>
          <w:szCs w:val="24"/>
        </w:rPr>
        <w:t xml:space="preserve">; </w:t>
      </w:r>
    </w:p>
    <w:p w:rsidR="002A0EB7" w:rsidRDefault="002A0EB7" w:rsidP="002A0EB7">
      <w:r>
        <w:object w:dxaOrig="5397" w:dyaOrig="2896">
          <v:shape id="_x0000_i1063" type="#_x0000_t75" style="width:270pt;height:145.5pt" o:ole="">
            <v:imagedata r:id="rId79" o:title=""/>
          </v:shape>
          <o:OLEObject Type="Embed" ProgID="ChemDraw.Document.6.0" ShapeID="_x0000_i1063" DrawAspect="Content" ObjectID="_1594551516" r:id="rId80"/>
        </w:object>
      </w:r>
    </w:p>
    <w:p w:rsidR="002A0EB7" w:rsidRDefault="002A0EB7" w:rsidP="002A0EB7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2A0EB7" w:rsidRDefault="00AF7D95" w:rsidP="002A0EB7">
      <w:r>
        <w:object w:dxaOrig="16305" w:dyaOrig="11370">
          <v:shape id="_x0000_i1064" type="#_x0000_t75" style="width:522.75pt;height:364.5pt" o:ole="">
            <v:imagedata r:id="rId81" o:title=""/>
          </v:shape>
          <o:OLEObject Type="Embed" ProgID="MestReNova.Document.1" ShapeID="_x0000_i1064" DrawAspect="Content" ObjectID="_1594551517" r:id="rId82"/>
        </w:object>
      </w:r>
    </w:p>
    <w:p w:rsidR="002A0EB7" w:rsidRDefault="002A0EB7" w:rsidP="002A0EB7">
      <w:r>
        <w:br w:type="page"/>
      </w:r>
    </w:p>
    <w:p w:rsidR="00E33D7A" w:rsidRDefault="00E33D7A" w:rsidP="00E33D7A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(5-(C</w:t>
      </w:r>
      <w:r w:rsidRPr="00E33D7A">
        <w:rPr>
          <w:b/>
          <w:sz w:val="24"/>
          <w:szCs w:val="24"/>
        </w:rPr>
        <w:t>yclopropylmethoxy)-2-nitro-4-(4-(5-(prop-2-yn-1-yloxy</w:t>
      </w:r>
      <w:proofErr w:type="gramStart"/>
      <w:r w:rsidRPr="00E33D7A">
        <w:rPr>
          <w:b/>
          <w:sz w:val="24"/>
          <w:szCs w:val="24"/>
        </w:rPr>
        <w:t>)isoindolin</w:t>
      </w:r>
      <w:proofErr w:type="gramEnd"/>
      <w:r w:rsidRPr="00E33D7A">
        <w:rPr>
          <w:b/>
          <w:sz w:val="24"/>
          <w:szCs w:val="24"/>
        </w:rPr>
        <w:t>-2-yl)butoxy)phenyl)-2-methylpropanenitrile</w:t>
      </w:r>
      <w:r w:rsidR="00E84942">
        <w:rPr>
          <w:b/>
          <w:sz w:val="24"/>
          <w:szCs w:val="24"/>
        </w:rPr>
        <w:t xml:space="preserve"> </w:t>
      </w:r>
      <w:r w:rsidR="00E84942">
        <w:rPr>
          <w:b/>
          <w:sz w:val="24"/>
          <w:szCs w:val="24"/>
        </w:rPr>
        <w:t>(1</w:t>
      </w:r>
      <w:r w:rsidR="00E84942">
        <w:rPr>
          <w:b/>
          <w:sz w:val="24"/>
          <w:szCs w:val="24"/>
        </w:rPr>
        <w:t>1</w:t>
      </w:r>
      <w:r w:rsidR="00E84942">
        <w:rPr>
          <w:b/>
          <w:sz w:val="24"/>
          <w:szCs w:val="24"/>
        </w:rPr>
        <w:t>)</w:t>
      </w:r>
      <w:r w:rsidRPr="00B21391">
        <w:rPr>
          <w:b/>
          <w:sz w:val="24"/>
          <w:szCs w:val="24"/>
        </w:rPr>
        <w:t xml:space="preserve">; </w:t>
      </w:r>
    </w:p>
    <w:p w:rsidR="00E33D7A" w:rsidRDefault="00D00B81" w:rsidP="00E33D7A">
      <w:r>
        <w:object w:dxaOrig="5181" w:dyaOrig="2003">
          <v:shape id="_x0000_i1065" type="#_x0000_t75" style="width:258.75pt;height:99.75pt" o:ole="">
            <v:imagedata r:id="rId83" o:title=""/>
          </v:shape>
          <o:OLEObject Type="Embed" ProgID="ChemDraw.Document.6.0" ShapeID="_x0000_i1065" DrawAspect="Content" ObjectID="_1594551518" r:id="rId84"/>
        </w:object>
      </w:r>
    </w:p>
    <w:p w:rsidR="00E33D7A" w:rsidRDefault="00E33D7A" w:rsidP="00E33D7A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E33D7A" w:rsidRDefault="009D031E" w:rsidP="00E33D7A">
      <w:r>
        <w:object w:dxaOrig="16305" w:dyaOrig="11370">
          <v:shape id="_x0000_i1066" type="#_x0000_t75" style="width:522.75pt;height:364.5pt" o:ole="">
            <v:imagedata r:id="rId85" o:title=""/>
          </v:shape>
          <o:OLEObject Type="Embed" ProgID="MestReNova.Document.1" ShapeID="_x0000_i1066" DrawAspect="Content" ObjectID="_1594551519" r:id="rId86"/>
        </w:object>
      </w:r>
    </w:p>
    <w:p w:rsidR="00E33D7A" w:rsidRDefault="00E33D7A" w:rsidP="00E33D7A">
      <w:r>
        <w:br w:type="page"/>
      </w:r>
    </w:p>
    <w:p w:rsidR="00E33D7A" w:rsidRPr="00E33D7A" w:rsidRDefault="00E33D7A" w:rsidP="00E33D7A">
      <w:pPr>
        <w:rPr>
          <w:b/>
          <w:sz w:val="24"/>
          <w:szCs w:val="24"/>
        </w:rPr>
      </w:pPr>
      <w:r w:rsidRPr="00E33D7A">
        <w:rPr>
          <w:b/>
          <w:sz w:val="24"/>
          <w:szCs w:val="24"/>
        </w:rPr>
        <w:lastRenderedPageBreak/>
        <w:t>2-(5-(Cyclopropylmethoxy)-2-nitro-4-(4-(5-(prop-2-yn-1-yloxy</w:t>
      </w:r>
      <w:proofErr w:type="gramStart"/>
      <w:r w:rsidRPr="00E33D7A">
        <w:rPr>
          <w:b/>
          <w:sz w:val="24"/>
          <w:szCs w:val="24"/>
        </w:rPr>
        <w:t>)isoindolin</w:t>
      </w:r>
      <w:proofErr w:type="gramEnd"/>
      <w:r w:rsidRPr="00E33D7A">
        <w:rPr>
          <w:b/>
          <w:sz w:val="24"/>
          <w:szCs w:val="24"/>
        </w:rPr>
        <w:t>-2-yl)butoxy)phenyl)-2-methylpropanenitrile</w:t>
      </w:r>
      <w:r w:rsidR="00E84942">
        <w:rPr>
          <w:b/>
          <w:sz w:val="24"/>
          <w:szCs w:val="24"/>
        </w:rPr>
        <w:t xml:space="preserve"> </w:t>
      </w:r>
      <w:r w:rsidR="00E84942">
        <w:rPr>
          <w:b/>
          <w:sz w:val="24"/>
          <w:szCs w:val="24"/>
        </w:rPr>
        <w:t>(</w:t>
      </w:r>
      <w:r w:rsidR="00E84942">
        <w:rPr>
          <w:b/>
          <w:sz w:val="24"/>
          <w:szCs w:val="24"/>
        </w:rPr>
        <w:t>11</w:t>
      </w:r>
      <w:r w:rsidR="00E84942">
        <w:rPr>
          <w:b/>
          <w:sz w:val="24"/>
          <w:szCs w:val="24"/>
        </w:rPr>
        <w:t>)</w:t>
      </w:r>
      <w:r w:rsidRPr="00E33D7A">
        <w:rPr>
          <w:b/>
          <w:sz w:val="24"/>
          <w:szCs w:val="24"/>
        </w:rPr>
        <w:t xml:space="preserve">; </w:t>
      </w:r>
    </w:p>
    <w:p w:rsidR="00E33D7A" w:rsidRPr="00E33D7A" w:rsidRDefault="00E33D7A" w:rsidP="00E33D7A">
      <w:pPr>
        <w:rPr>
          <w:b/>
          <w:sz w:val="24"/>
          <w:szCs w:val="24"/>
        </w:rPr>
      </w:pPr>
      <w:r w:rsidRPr="00E33D7A">
        <w:rPr>
          <w:b/>
          <w:sz w:val="24"/>
          <w:szCs w:val="24"/>
        </w:rPr>
        <w:object w:dxaOrig="5183" w:dyaOrig="2006">
          <v:shape id="_x0000_i1067" type="#_x0000_t75" style="width:259.5pt;height:100.5pt" o:ole="">
            <v:imagedata r:id="rId87" o:title=""/>
          </v:shape>
          <o:OLEObject Type="Embed" ProgID="ChemDraw.Document.6.0" ShapeID="_x0000_i1067" DrawAspect="Content" ObjectID="_1594551520" r:id="rId88"/>
        </w:object>
      </w:r>
    </w:p>
    <w:p w:rsidR="00E33D7A" w:rsidRDefault="00E33D7A" w:rsidP="00E33D7A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E33D7A" w:rsidRDefault="001C72AE" w:rsidP="00E33D7A">
      <w:r>
        <w:object w:dxaOrig="16305" w:dyaOrig="11370">
          <v:shape id="_x0000_i1068" type="#_x0000_t75" style="width:522.75pt;height:364.5pt" o:ole="">
            <v:imagedata r:id="rId89" o:title=""/>
          </v:shape>
          <o:OLEObject Type="Embed" ProgID="MestReNova.Document.1" ShapeID="_x0000_i1068" DrawAspect="Content" ObjectID="_1594551521" r:id="rId90"/>
        </w:object>
      </w:r>
    </w:p>
    <w:p w:rsidR="00E33D7A" w:rsidRDefault="00E33D7A" w:rsidP="00E33D7A">
      <w:r>
        <w:br w:type="page"/>
      </w:r>
    </w:p>
    <w:p w:rsidR="0047140B" w:rsidRPr="0047140B" w:rsidRDefault="0047140B" w:rsidP="0047140B">
      <w:pPr>
        <w:spacing w:after="0"/>
        <w:jc w:val="both"/>
        <w:rPr>
          <w:b/>
          <w:sz w:val="24"/>
          <w:szCs w:val="24"/>
        </w:rPr>
      </w:pPr>
      <w:r w:rsidRPr="0047140B">
        <w:rPr>
          <w:b/>
          <w:sz w:val="24"/>
          <w:szCs w:val="24"/>
        </w:rPr>
        <w:lastRenderedPageBreak/>
        <w:t>2-Azido-1-(4-(2-(pyrrolidin-1-yl</w:t>
      </w:r>
      <w:proofErr w:type="gramStart"/>
      <w:r w:rsidRPr="0047140B">
        <w:rPr>
          <w:b/>
          <w:sz w:val="24"/>
          <w:szCs w:val="24"/>
        </w:rPr>
        <w:t>)ethyl</w:t>
      </w:r>
      <w:proofErr w:type="gramEnd"/>
      <w:r w:rsidRPr="0047140B">
        <w:rPr>
          <w:b/>
          <w:sz w:val="24"/>
          <w:szCs w:val="24"/>
        </w:rPr>
        <w:t>)piperidin-1-yl)ethan-1-one</w:t>
      </w:r>
      <w:r w:rsidR="00E84942">
        <w:rPr>
          <w:b/>
          <w:sz w:val="24"/>
          <w:szCs w:val="24"/>
        </w:rPr>
        <w:t xml:space="preserve"> </w:t>
      </w:r>
      <w:r w:rsidR="00E84942">
        <w:rPr>
          <w:b/>
          <w:sz w:val="24"/>
          <w:szCs w:val="24"/>
        </w:rPr>
        <w:t>(</w:t>
      </w:r>
      <w:r w:rsidR="00E84942">
        <w:rPr>
          <w:b/>
          <w:sz w:val="24"/>
          <w:szCs w:val="24"/>
        </w:rPr>
        <w:t>12</w:t>
      </w:r>
      <w:r w:rsidR="00E84942">
        <w:rPr>
          <w:b/>
          <w:sz w:val="24"/>
          <w:szCs w:val="24"/>
        </w:rPr>
        <w:t>)</w:t>
      </w:r>
      <w:r w:rsidRPr="0047140B">
        <w:rPr>
          <w:b/>
          <w:sz w:val="24"/>
          <w:szCs w:val="24"/>
        </w:rPr>
        <w:t>;</w:t>
      </w:r>
    </w:p>
    <w:p w:rsidR="0047140B" w:rsidRPr="0047140B" w:rsidRDefault="0047140B" w:rsidP="0047140B">
      <w:pPr>
        <w:spacing w:after="0"/>
        <w:jc w:val="both"/>
      </w:pPr>
      <w:r w:rsidRPr="0047140B">
        <w:object w:dxaOrig="2683" w:dyaOrig="1375">
          <v:shape id="_x0000_i1084" type="#_x0000_t75" style="width:134.25pt;height:69pt" o:ole="">
            <v:imagedata r:id="rId91" o:title=""/>
          </v:shape>
          <o:OLEObject Type="Embed" ProgID="ChemDraw.Document.6.0" ShapeID="_x0000_i1084" DrawAspect="Content" ObjectID="_1594551522" r:id="rId92"/>
        </w:object>
      </w:r>
    </w:p>
    <w:p w:rsidR="0047140B" w:rsidRDefault="0047140B" w:rsidP="0047140B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47140B" w:rsidRDefault="00E20190" w:rsidP="0047140B">
      <w:r>
        <w:object w:dxaOrig="16305" w:dyaOrig="11370">
          <v:shape id="_x0000_i1094" type="#_x0000_t75" style="width:522.75pt;height:364.5pt" o:ole="">
            <v:imagedata r:id="rId93" o:title=""/>
          </v:shape>
          <o:OLEObject Type="Embed" ProgID="MestReNova.Document.1" ShapeID="_x0000_i1094" DrawAspect="Content" ObjectID="_1594551523" r:id="rId94"/>
        </w:object>
      </w:r>
    </w:p>
    <w:p w:rsidR="0047140B" w:rsidRDefault="0047140B" w:rsidP="0047140B">
      <w:r>
        <w:br w:type="page"/>
      </w:r>
    </w:p>
    <w:p w:rsidR="0047140B" w:rsidRPr="0047140B" w:rsidRDefault="0047140B" w:rsidP="0047140B">
      <w:pPr>
        <w:spacing w:after="0"/>
        <w:jc w:val="both"/>
        <w:rPr>
          <w:b/>
          <w:sz w:val="24"/>
          <w:szCs w:val="24"/>
        </w:rPr>
      </w:pPr>
      <w:r w:rsidRPr="0047140B">
        <w:rPr>
          <w:b/>
          <w:sz w:val="24"/>
          <w:szCs w:val="24"/>
        </w:rPr>
        <w:lastRenderedPageBreak/>
        <w:t>2-Azido-1-(4-(2-(pyrrolidin-1-yl</w:t>
      </w:r>
      <w:proofErr w:type="gramStart"/>
      <w:r w:rsidRPr="0047140B">
        <w:rPr>
          <w:b/>
          <w:sz w:val="24"/>
          <w:szCs w:val="24"/>
        </w:rPr>
        <w:t>)ethyl</w:t>
      </w:r>
      <w:proofErr w:type="gramEnd"/>
      <w:r w:rsidRPr="0047140B">
        <w:rPr>
          <w:b/>
          <w:sz w:val="24"/>
          <w:szCs w:val="24"/>
        </w:rPr>
        <w:t>)piperidin-1-yl)ethan-1-one</w:t>
      </w:r>
      <w:r w:rsidR="00E84942">
        <w:rPr>
          <w:b/>
          <w:sz w:val="24"/>
          <w:szCs w:val="24"/>
        </w:rPr>
        <w:t xml:space="preserve"> </w:t>
      </w:r>
      <w:r w:rsidR="00E84942">
        <w:rPr>
          <w:b/>
          <w:sz w:val="24"/>
          <w:szCs w:val="24"/>
        </w:rPr>
        <w:t>(</w:t>
      </w:r>
      <w:r w:rsidR="00E84942">
        <w:rPr>
          <w:b/>
          <w:sz w:val="24"/>
          <w:szCs w:val="24"/>
        </w:rPr>
        <w:t>12</w:t>
      </w:r>
      <w:r w:rsidR="00E84942">
        <w:rPr>
          <w:b/>
          <w:sz w:val="24"/>
          <w:szCs w:val="24"/>
        </w:rPr>
        <w:t>)</w:t>
      </w:r>
      <w:r w:rsidRPr="0047140B">
        <w:rPr>
          <w:b/>
          <w:sz w:val="24"/>
          <w:szCs w:val="24"/>
        </w:rPr>
        <w:t>;</w:t>
      </w:r>
    </w:p>
    <w:p w:rsidR="0047140B" w:rsidRPr="0047140B" w:rsidRDefault="0047140B" w:rsidP="0047140B">
      <w:pPr>
        <w:spacing w:after="0"/>
        <w:jc w:val="both"/>
      </w:pPr>
      <w:r w:rsidRPr="0047140B">
        <w:object w:dxaOrig="2683" w:dyaOrig="1375">
          <v:shape id="_x0000_i1087" type="#_x0000_t75" style="width:134.25pt;height:69pt" o:ole="">
            <v:imagedata r:id="rId91" o:title=""/>
          </v:shape>
          <o:OLEObject Type="Embed" ProgID="ChemDraw.Document.6.0" ShapeID="_x0000_i1087" DrawAspect="Content" ObjectID="_1594551524" r:id="rId95"/>
        </w:object>
      </w:r>
    </w:p>
    <w:p w:rsidR="0047140B" w:rsidRDefault="0047140B" w:rsidP="0047140B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47140B" w:rsidRDefault="0047140B" w:rsidP="0047140B">
      <w:r>
        <w:object w:dxaOrig="16305" w:dyaOrig="11370">
          <v:shape id="_x0000_i1089" type="#_x0000_t75" style="width:522.75pt;height:364.5pt" o:ole="">
            <v:imagedata r:id="rId96" o:title=""/>
          </v:shape>
          <o:OLEObject Type="Embed" ProgID="MestReNova.Document.1" ShapeID="_x0000_i1089" DrawAspect="Content" ObjectID="_1594551525" r:id="rId97"/>
        </w:object>
      </w:r>
    </w:p>
    <w:p w:rsidR="0047140B" w:rsidRDefault="0047140B" w:rsidP="0047140B">
      <w:r>
        <w:br w:type="page"/>
      </w:r>
    </w:p>
    <w:p w:rsidR="00E84942" w:rsidRDefault="00E84942" w:rsidP="004862D8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inSpinIn (13);</w:t>
      </w:r>
    </w:p>
    <w:p w:rsidR="004152E4" w:rsidRPr="004862D8" w:rsidRDefault="008316E4" w:rsidP="004862D8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2-(4-(2-((2-(3-((2-A</w:t>
      </w:r>
      <w:r w:rsidRPr="008316E4">
        <w:rPr>
          <w:b/>
          <w:sz w:val="24"/>
          <w:szCs w:val="24"/>
        </w:rPr>
        <w:t>mino-5-(cyclopropylmethoxy)-3,3-dimethyl-3H-indol-6-yl)oxy)propyl)isoindolin-5-yl)oxy)ethyl)-1H-1,2,3-triazol-1-yl)-1-(4-(2-(pyrrolidin-1-yl)ethyl)piperidin-1-yl)ethan-1-one</w:t>
      </w:r>
      <w:r w:rsidR="004152E4" w:rsidRPr="00B21391">
        <w:rPr>
          <w:b/>
          <w:sz w:val="24"/>
          <w:szCs w:val="24"/>
        </w:rPr>
        <w:t xml:space="preserve">; </w:t>
      </w:r>
      <w:r w:rsidR="004862D8">
        <w:object w:dxaOrig="8560" w:dyaOrig="2668">
          <v:shape id="_x0000_i1069" type="#_x0000_t75" style="width:428.25pt;height:134.25pt" o:ole="">
            <v:imagedata r:id="rId98" o:title=""/>
          </v:shape>
          <o:OLEObject Type="Embed" ProgID="ChemDraw.Document.6.0" ShapeID="_x0000_i1069" DrawAspect="Content" ObjectID="_1594551526" r:id="rId99"/>
        </w:object>
      </w:r>
    </w:p>
    <w:p w:rsidR="004152E4" w:rsidRDefault="004152E4" w:rsidP="004152E4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4152E4" w:rsidRDefault="004862D8" w:rsidP="004152E4">
      <w:r>
        <w:object w:dxaOrig="16305" w:dyaOrig="11370">
          <v:shape id="_x0000_i1070" type="#_x0000_t75" style="width:522.75pt;height:364.5pt" o:ole="">
            <v:imagedata r:id="rId100" o:title=""/>
          </v:shape>
          <o:OLEObject Type="Embed" ProgID="MestReNova.Document.1" ShapeID="_x0000_i1070" DrawAspect="Content" ObjectID="_1594551527" r:id="rId101"/>
        </w:object>
      </w:r>
    </w:p>
    <w:p w:rsidR="004152E4" w:rsidRDefault="004152E4" w:rsidP="004152E4">
      <w:r>
        <w:br w:type="page"/>
      </w:r>
    </w:p>
    <w:p w:rsidR="00E84942" w:rsidRDefault="00E84942" w:rsidP="008316E4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inSpinIn (13);</w:t>
      </w:r>
    </w:p>
    <w:p w:rsidR="008316E4" w:rsidRDefault="008316E4" w:rsidP="008316E4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2-(4-(2-((2-(3-((2-A</w:t>
      </w:r>
      <w:r w:rsidRPr="008316E4">
        <w:rPr>
          <w:b/>
          <w:sz w:val="24"/>
          <w:szCs w:val="24"/>
        </w:rPr>
        <w:t>mino-5-(cyclopropylmethoxy)-3,3-dimethyl-3H-indol-6-yl)oxy)propyl)isoindolin-5-yl)oxy)ethyl)-1H-1,2,3-triazol-1-yl)-1-(4-(2-(pyrrolidin-1-yl)ethyl)piperidin-1-yl)ethan-1-one</w:t>
      </w:r>
      <w:r w:rsidRPr="00B21391">
        <w:rPr>
          <w:b/>
          <w:sz w:val="24"/>
          <w:szCs w:val="24"/>
        </w:rPr>
        <w:t xml:space="preserve">; </w:t>
      </w:r>
    </w:p>
    <w:p w:rsidR="008316E4" w:rsidRDefault="008316E4" w:rsidP="008316E4">
      <w:r>
        <w:object w:dxaOrig="8560" w:dyaOrig="2668">
          <v:shape id="_x0000_i1071" type="#_x0000_t75" style="width:428.25pt;height:134.25pt" o:ole="">
            <v:imagedata r:id="rId98" o:title=""/>
          </v:shape>
          <o:OLEObject Type="Embed" ProgID="ChemDraw.Document.6.0" ShapeID="_x0000_i1071" DrawAspect="Content" ObjectID="_1594551528" r:id="rId102"/>
        </w:object>
      </w:r>
    </w:p>
    <w:p w:rsidR="004152E4" w:rsidRDefault="004152E4" w:rsidP="004152E4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4152E4" w:rsidRDefault="00E81225" w:rsidP="004152E4">
      <w:r>
        <w:object w:dxaOrig="16305" w:dyaOrig="11370">
          <v:shape id="_x0000_i1072" type="#_x0000_t75" style="width:522.75pt;height:364.5pt" o:ole="">
            <v:imagedata r:id="rId103" o:title=""/>
          </v:shape>
          <o:OLEObject Type="Embed" ProgID="MestReNova.Document.1" ShapeID="_x0000_i1072" DrawAspect="Content" ObjectID="_1594551529" r:id="rId104"/>
        </w:object>
      </w:r>
    </w:p>
    <w:p w:rsidR="004152E4" w:rsidRDefault="004152E4" w:rsidP="004152E4">
      <w:r>
        <w:br w:type="page"/>
      </w:r>
    </w:p>
    <w:p w:rsidR="00E84942" w:rsidRDefault="00E84942" w:rsidP="00F72F2D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inSpinIC (14);</w:t>
      </w:r>
    </w:p>
    <w:p w:rsidR="00F72F2D" w:rsidRDefault="004152E4" w:rsidP="00F72F2D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2-(4-(((2-(4-((2-A</w:t>
      </w:r>
      <w:r w:rsidRPr="004152E4">
        <w:rPr>
          <w:b/>
          <w:sz w:val="24"/>
          <w:szCs w:val="24"/>
        </w:rPr>
        <w:t>mino-5-(cyclopropylmethoxy)-3,3-dimethyl-3H-indol-6-yl)oxy)butyl)isoindolin-5-yl)oxy)methyl)-1H-1,2,3-triazol-1-yl)-1-(4-(2-(pyrrolidin-1-yl)ethyl)piperidin-1-yl)ethan-1-one</w:t>
      </w:r>
      <w:r w:rsidR="00F72F2D" w:rsidRPr="00B21391">
        <w:rPr>
          <w:b/>
          <w:sz w:val="24"/>
          <w:szCs w:val="24"/>
        </w:rPr>
        <w:t xml:space="preserve">; </w:t>
      </w:r>
    </w:p>
    <w:p w:rsidR="00F72F2D" w:rsidRDefault="005B4BB3" w:rsidP="00F72F2D">
      <w:r>
        <w:object w:dxaOrig="8873" w:dyaOrig="2584">
          <v:shape id="_x0000_i1073" type="#_x0000_t75" style="width:444pt;height:129pt" o:ole="">
            <v:imagedata r:id="rId105" o:title=""/>
          </v:shape>
          <o:OLEObject Type="Embed" ProgID="ChemDraw.Document.6.0" ShapeID="_x0000_i1073" DrawAspect="Content" ObjectID="_1594551530" r:id="rId106"/>
        </w:object>
      </w:r>
    </w:p>
    <w:p w:rsidR="00F72F2D" w:rsidRDefault="00F72F2D" w:rsidP="00F72F2D">
      <w:r w:rsidRPr="007C3F5E">
        <w:rPr>
          <w:vertAlign w:val="superscript"/>
        </w:rPr>
        <w:t>1</w:t>
      </w:r>
      <w:r>
        <w:t>H NMR (CDCl</w:t>
      </w:r>
      <w:r w:rsidRPr="007C3F5E">
        <w:rPr>
          <w:vertAlign w:val="subscript"/>
        </w:rPr>
        <w:t>3</w:t>
      </w:r>
      <w:r>
        <w:t>)</w:t>
      </w:r>
    </w:p>
    <w:p w:rsidR="00F72F2D" w:rsidRDefault="00CD431B" w:rsidP="00F72F2D">
      <w:r>
        <w:object w:dxaOrig="16305" w:dyaOrig="11370">
          <v:shape id="_x0000_i1074" type="#_x0000_t75" style="width:522.75pt;height:364.5pt" o:ole="">
            <v:imagedata r:id="rId107" o:title=""/>
          </v:shape>
          <o:OLEObject Type="Embed" ProgID="MestReNova.Document.1" ShapeID="_x0000_i1074" DrawAspect="Content" ObjectID="_1594551531" r:id="rId108"/>
        </w:object>
      </w:r>
    </w:p>
    <w:p w:rsidR="00F72F2D" w:rsidRDefault="00F72F2D" w:rsidP="00F72F2D">
      <w:r>
        <w:br w:type="page"/>
      </w:r>
    </w:p>
    <w:p w:rsidR="00E84942" w:rsidRDefault="00E84942" w:rsidP="004152E4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inSpinIC (14);</w:t>
      </w:r>
      <w:bookmarkStart w:id="0" w:name="_GoBack"/>
      <w:bookmarkEnd w:id="0"/>
    </w:p>
    <w:p w:rsidR="004152E4" w:rsidRDefault="004152E4" w:rsidP="004152E4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2-(4-(((2-(4-((2-A</w:t>
      </w:r>
      <w:r w:rsidRPr="004152E4">
        <w:rPr>
          <w:b/>
          <w:sz w:val="24"/>
          <w:szCs w:val="24"/>
        </w:rPr>
        <w:t>mino-5-(cyclopropylmethoxy)-3,3-dimethyl-3H-indol-6-yl)oxy)butyl)isoindolin-5-yl)oxy)methyl)-1H-1,2,3-triazol-1-yl)-1-(4-(2-(pyrrolidin-1-yl)ethyl)piperidin-1-yl)ethan-1-one</w:t>
      </w:r>
      <w:r w:rsidRPr="00B21391">
        <w:rPr>
          <w:b/>
          <w:sz w:val="24"/>
          <w:szCs w:val="24"/>
        </w:rPr>
        <w:t xml:space="preserve">; </w:t>
      </w:r>
    </w:p>
    <w:p w:rsidR="00F72F2D" w:rsidRDefault="004152E4" w:rsidP="004152E4">
      <w:r>
        <w:object w:dxaOrig="8875" w:dyaOrig="2584">
          <v:shape id="_x0000_i1075" type="#_x0000_t75" style="width:444pt;height:129pt" o:ole="">
            <v:imagedata r:id="rId109" o:title=""/>
          </v:shape>
          <o:OLEObject Type="Embed" ProgID="ChemDraw.Document.6.0" ShapeID="_x0000_i1075" DrawAspect="Content" ObjectID="_1594551532" r:id="rId110"/>
        </w:object>
      </w:r>
    </w:p>
    <w:p w:rsidR="00F72F2D" w:rsidRDefault="00F72F2D" w:rsidP="00F72F2D">
      <w:r w:rsidRPr="007C3F5E">
        <w:rPr>
          <w:vertAlign w:val="superscript"/>
        </w:rPr>
        <w:t>1</w:t>
      </w:r>
      <w:r>
        <w:rPr>
          <w:vertAlign w:val="superscript"/>
        </w:rPr>
        <w:t>3</w:t>
      </w:r>
      <w:r>
        <w:t>C NMR (CDCl</w:t>
      </w:r>
      <w:r w:rsidRPr="007C3F5E">
        <w:rPr>
          <w:vertAlign w:val="subscript"/>
        </w:rPr>
        <w:t>3</w:t>
      </w:r>
      <w:r>
        <w:t>)</w:t>
      </w:r>
    </w:p>
    <w:p w:rsidR="00F72F2D" w:rsidRDefault="00CD431B" w:rsidP="00F72F2D">
      <w:r>
        <w:object w:dxaOrig="16305" w:dyaOrig="11370">
          <v:shape id="_x0000_i1076" type="#_x0000_t75" style="width:522.75pt;height:364.5pt" o:ole="">
            <v:imagedata r:id="rId111" o:title=""/>
          </v:shape>
          <o:OLEObject Type="Embed" ProgID="MestReNova.Document.1" ShapeID="_x0000_i1076" DrawAspect="Content" ObjectID="_1594551533" r:id="rId112"/>
        </w:object>
      </w:r>
    </w:p>
    <w:p w:rsidR="00A5261E" w:rsidRDefault="00A5261E"/>
    <w:sectPr w:rsidR="00A5261E" w:rsidSect="00F7541B">
      <w:footerReference w:type="default" r:id="rId11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0433" w:rsidRDefault="00BB0433" w:rsidP="008518F3">
      <w:pPr>
        <w:spacing w:after="0"/>
      </w:pPr>
      <w:r>
        <w:separator/>
      </w:r>
    </w:p>
  </w:endnote>
  <w:endnote w:type="continuationSeparator" w:id="0">
    <w:p w:rsidR="00BB0433" w:rsidRDefault="00BB0433" w:rsidP="008518F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5375976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518F3" w:rsidRDefault="008518F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03949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8518F3" w:rsidRDefault="008518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0433" w:rsidRDefault="00BB0433" w:rsidP="008518F3">
      <w:pPr>
        <w:spacing w:after="0"/>
      </w:pPr>
      <w:r>
        <w:separator/>
      </w:r>
    </w:p>
  </w:footnote>
  <w:footnote w:type="continuationSeparator" w:id="0">
    <w:p w:rsidR="00BB0433" w:rsidRDefault="00BB0433" w:rsidP="008518F3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6A10"/>
    <w:rsid w:val="0000029F"/>
    <w:rsid w:val="00044E62"/>
    <w:rsid w:val="00052B3A"/>
    <w:rsid w:val="00086B1A"/>
    <w:rsid w:val="0010681F"/>
    <w:rsid w:val="0012290D"/>
    <w:rsid w:val="0016299B"/>
    <w:rsid w:val="00176A10"/>
    <w:rsid w:val="001B27B9"/>
    <w:rsid w:val="001C72AE"/>
    <w:rsid w:val="001E6524"/>
    <w:rsid w:val="001F0247"/>
    <w:rsid w:val="002A0EB7"/>
    <w:rsid w:val="002D3D6A"/>
    <w:rsid w:val="00341252"/>
    <w:rsid w:val="00372DBB"/>
    <w:rsid w:val="004152E4"/>
    <w:rsid w:val="00456960"/>
    <w:rsid w:val="0047140B"/>
    <w:rsid w:val="004862D8"/>
    <w:rsid w:val="00562145"/>
    <w:rsid w:val="005756CC"/>
    <w:rsid w:val="00577908"/>
    <w:rsid w:val="005839B3"/>
    <w:rsid w:val="0059272D"/>
    <w:rsid w:val="005B4BB3"/>
    <w:rsid w:val="005C6BAF"/>
    <w:rsid w:val="005E3E21"/>
    <w:rsid w:val="006665CD"/>
    <w:rsid w:val="00667EA7"/>
    <w:rsid w:val="00695DC8"/>
    <w:rsid w:val="00730E98"/>
    <w:rsid w:val="00736ACE"/>
    <w:rsid w:val="007A15B9"/>
    <w:rsid w:val="007B60C9"/>
    <w:rsid w:val="007C3F5E"/>
    <w:rsid w:val="0080465A"/>
    <w:rsid w:val="008316E4"/>
    <w:rsid w:val="008518F3"/>
    <w:rsid w:val="008B440A"/>
    <w:rsid w:val="008E5F9B"/>
    <w:rsid w:val="00911445"/>
    <w:rsid w:val="00913B7C"/>
    <w:rsid w:val="00945E95"/>
    <w:rsid w:val="00974A2B"/>
    <w:rsid w:val="009754D2"/>
    <w:rsid w:val="009C600D"/>
    <w:rsid w:val="009D031E"/>
    <w:rsid w:val="009F6C67"/>
    <w:rsid w:val="00A03FD4"/>
    <w:rsid w:val="00A43176"/>
    <w:rsid w:val="00A5261E"/>
    <w:rsid w:val="00AD6D87"/>
    <w:rsid w:val="00AF7D95"/>
    <w:rsid w:val="00B653E4"/>
    <w:rsid w:val="00BB0433"/>
    <w:rsid w:val="00BC50FB"/>
    <w:rsid w:val="00BC63AF"/>
    <w:rsid w:val="00C26668"/>
    <w:rsid w:val="00CA40C5"/>
    <w:rsid w:val="00CA772C"/>
    <w:rsid w:val="00CD431B"/>
    <w:rsid w:val="00CE21B0"/>
    <w:rsid w:val="00D00B81"/>
    <w:rsid w:val="00D03949"/>
    <w:rsid w:val="00D62419"/>
    <w:rsid w:val="00DA7F28"/>
    <w:rsid w:val="00E20190"/>
    <w:rsid w:val="00E3306C"/>
    <w:rsid w:val="00E33D7A"/>
    <w:rsid w:val="00E46603"/>
    <w:rsid w:val="00E55E4A"/>
    <w:rsid w:val="00E81225"/>
    <w:rsid w:val="00E84942"/>
    <w:rsid w:val="00F05B49"/>
    <w:rsid w:val="00F33DFB"/>
    <w:rsid w:val="00F72F2D"/>
    <w:rsid w:val="00F7541B"/>
    <w:rsid w:val="00F92CD9"/>
    <w:rsid w:val="00FE67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6B5A0C"/>
  <w15:chartTrackingRefBased/>
  <w15:docId w15:val="{5BC3AC9F-629B-4B85-B85D-C045E6CA88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4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0E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1445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1445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18F3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518F3"/>
  </w:style>
  <w:style w:type="paragraph" w:styleId="Footer">
    <w:name w:val="footer"/>
    <w:basedOn w:val="Normal"/>
    <w:link w:val="FooterChar"/>
    <w:uiPriority w:val="99"/>
    <w:unhideWhenUsed/>
    <w:rsid w:val="008518F3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518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552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e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emf"/><Relationship Id="rId112" Type="http://schemas.openxmlformats.org/officeDocument/2006/relationships/oleObject" Target="embeddings/oleObject56.bin"/><Relationship Id="rId16" Type="http://schemas.openxmlformats.org/officeDocument/2006/relationships/image" Target="media/image6.emf"/><Relationship Id="rId107" Type="http://schemas.openxmlformats.org/officeDocument/2006/relationships/image" Target="media/image49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image" Target="media/image20.e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e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emf"/><Relationship Id="rId87" Type="http://schemas.openxmlformats.org/officeDocument/2006/relationships/image" Target="media/image40.emf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5.bin"/><Relationship Id="rId115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e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e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emf"/><Relationship Id="rId77" Type="http://schemas.openxmlformats.org/officeDocument/2006/relationships/image" Target="media/image35.emf"/><Relationship Id="rId100" Type="http://schemas.openxmlformats.org/officeDocument/2006/relationships/image" Target="media/image46.emf"/><Relationship Id="rId105" Type="http://schemas.openxmlformats.org/officeDocument/2006/relationships/image" Target="media/image48.emf"/><Relationship Id="rId113" Type="http://schemas.openxmlformats.org/officeDocument/2006/relationships/footer" Target="footer1.xml"/><Relationship Id="rId8" Type="http://schemas.openxmlformats.org/officeDocument/2006/relationships/image" Target="media/image2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emf"/><Relationship Id="rId93" Type="http://schemas.openxmlformats.org/officeDocument/2006/relationships/image" Target="media/image43.emf"/><Relationship Id="rId98" Type="http://schemas.openxmlformats.org/officeDocument/2006/relationships/image" Target="media/image45.emf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emf"/><Relationship Id="rId103" Type="http://schemas.openxmlformats.org/officeDocument/2006/relationships/image" Target="media/image47.emf"/><Relationship Id="rId108" Type="http://schemas.openxmlformats.org/officeDocument/2006/relationships/oleObject" Target="embeddings/oleObject54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emf"/><Relationship Id="rId83" Type="http://schemas.openxmlformats.org/officeDocument/2006/relationships/image" Target="media/image38.e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emf"/><Relationship Id="rId96" Type="http://schemas.openxmlformats.org/officeDocument/2006/relationships/image" Target="media/image44.emf"/><Relationship Id="rId111" Type="http://schemas.openxmlformats.org/officeDocument/2006/relationships/image" Target="media/image51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fontTable" Target="fontTable.xml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image" Target="media/image29.emf"/><Relationship Id="rId73" Type="http://schemas.openxmlformats.org/officeDocument/2006/relationships/image" Target="media/image33.e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e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emf"/><Relationship Id="rId34" Type="http://schemas.openxmlformats.org/officeDocument/2006/relationships/image" Target="media/image15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e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1</TotalTime>
  <Pages>28</Pages>
  <Words>764</Words>
  <Characters>435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Oxford</Company>
  <LinksUpToDate>false</LinksUpToDate>
  <CharactersWithSpaces>5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nt Fagan</dc:creator>
  <cp:keywords/>
  <dc:description/>
  <cp:lastModifiedBy>Vincent Fagan</cp:lastModifiedBy>
  <cp:revision>36</cp:revision>
  <cp:lastPrinted>2018-07-30T11:51:00Z</cp:lastPrinted>
  <dcterms:created xsi:type="dcterms:W3CDTF">2018-06-27T13:58:00Z</dcterms:created>
  <dcterms:modified xsi:type="dcterms:W3CDTF">2018-07-31T13:08:00Z</dcterms:modified>
</cp:coreProperties>
</file>